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9" r:id="rId4"/>
    <p:sldId id="299" r:id="rId5"/>
    <p:sldId id="260" r:id="rId6"/>
    <p:sldId id="261" r:id="rId7"/>
    <p:sldId id="264" r:id="rId8"/>
    <p:sldId id="298" r:id="rId9"/>
    <p:sldId id="300" r:id="rId10"/>
    <p:sldId id="265" r:id="rId11"/>
    <p:sldId id="297" r:id="rId12"/>
    <p:sldId id="267" r:id="rId13"/>
    <p:sldId id="268" r:id="rId14"/>
    <p:sldId id="301" r:id="rId15"/>
    <p:sldId id="30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5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05" d="100"/>
          <a:sy n="105" d="100"/>
        </p:scale>
        <p:origin x="34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9.8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09888"/>
              </p:ext>
            </p:extLst>
          </p:nvPr>
        </p:nvGraphicFramePr>
        <p:xfrm>
          <a:off x="635000" y="1818038"/>
          <a:ext cx="1358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3" imgW="1343880" imgH="1069560" progId="Equation.DSMT4">
                  <p:embed/>
                </p:oleObj>
              </mc:Choice>
              <mc:Fallback>
                <p:oleObj name="Equation" r:id="rId3" imgW="1343880" imgH="10695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818038"/>
                        <a:ext cx="1358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6284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ossible Solutions to Systems of Linear Inequalities</a:t>
            </a: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Equation" r:id="rId3" imgW="1535760" imgH="1069560" progId="Equation.DSMT4">
                  <p:embed/>
                </p:oleObj>
              </mc:Choice>
              <mc:Fallback>
                <p:oleObj name="Equation" r:id="rId3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6712"/>
              </p:ext>
            </p:extLst>
          </p:nvPr>
        </p:nvGraphicFramePr>
        <p:xfrm>
          <a:off x="6319838" y="3443288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Equation" r:id="rId5" imgW="1765080" imgH="1015920" progId="Equation.DSMT4">
                  <p:embed/>
                </p:oleObj>
              </mc:Choice>
              <mc:Fallback>
                <p:oleObj name="Equation" r:id="rId5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3443288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Y=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</a:t>
            </a:r>
            <a:r>
              <a:rPr lang="en-US" b="1" dirty="0"/>
              <a:t>Remember</a:t>
            </a:r>
            <a:r>
              <a:rPr lang="en-US" dirty="0"/>
              <a:t>: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hit GRAPH 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appropriate shading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524000"/>
            <a:ext cx="241935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  . The display should appear as 	follows. The solution is the cross-hatched 	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" name="Picture 5" descr="Ch_10_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0274" y="1425050"/>
            <a:ext cx="85407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dirty="0"/>
              <a:t>Solve systems of linear inequalities graphically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dirty="0"/>
              <a:t>Use a graphing calculator to graph systems of linear inequaliti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To Solve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</a:t>
            </a:r>
          </a:p>
          <a:p>
            <a:pPr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	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	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set of the system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System of Two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.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" name="Equation" r:id="rId3" imgW="1554120" imgH="1069560" progId="Equation.DSMT4">
                  <p:embed/>
                </p:oleObj>
              </mc:Choice>
              <mc:Fallback>
                <p:oleObj name="Equation" r:id="rId3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On the 	graph below, the solution is the purple-shaded 	region and its boundary lin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1" name="Equation" r:id="rId3" imgW="676440" imgH="283320" progId="Equation.DSMT4">
                  <p:embed/>
                </p:oleObj>
              </mc:Choice>
              <mc:Fallback>
                <p:oleObj name="Equation" r:id="rId3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2" name="Equation" r:id="rId5" imgW="1307160" imgH="283320" progId="Equation.DSMT4">
                  <p:embed/>
                </p:oleObj>
              </mc:Choice>
              <mc:Fallback>
                <p:oleObj name="Equation" r:id="rId5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103" name="Picture 54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6400" y="2667000"/>
            <a:ext cx="30289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xmlns="" id="{F0F30084-CA0D-4412-97BC-27774FACF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932"/>
              </p:ext>
            </p:extLst>
          </p:nvPr>
        </p:nvGraphicFramePr>
        <p:xfrm>
          <a:off x="494152" y="4503420"/>
          <a:ext cx="1377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3" name="Equation" r:id="rId8" imgW="1371600" imgH="355320" progId="Equation.DSMT4">
                  <p:embed/>
                </p:oleObj>
              </mc:Choice>
              <mc:Fallback>
                <p:oleObj name="Equation" r:id="rId8" imgW="1371600" imgH="35532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52" y="4503420"/>
                        <a:ext cx="13779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xmlns="" id="{122530FA-5A89-4A14-90A4-EBF7253F4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53123"/>
              </p:ext>
            </p:extLst>
          </p:nvPr>
        </p:nvGraphicFramePr>
        <p:xfrm>
          <a:off x="481452" y="3054147"/>
          <a:ext cx="701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4" name="Equation" r:id="rId10" imgW="698400" imgH="279360" progId="Equation.DSMT4">
                  <p:embed/>
                </p:oleObj>
              </mc:Choice>
              <mc:Fallback>
                <p:oleObj name="Equation" r:id="rId10" imgW="698400" imgH="27936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52" y="3054147"/>
                        <a:ext cx="7016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.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Equation" r:id="rId3" imgW="1535760" imgH="1069560" progId="Equation.DSMT4">
                  <p:embed/>
                </p:oleObj>
              </mc:Choice>
              <mc:Fallback>
                <p:oleObj name="Equation" r:id="rId3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" name="Equation" r:id="rId5" imgW="1728000" imgH="1069560" progId="Equation.DSMT4">
                  <p:embed/>
                </p:oleObj>
              </mc:Choice>
              <mc:Fallback>
                <p:oleObj name="Equation" r:id="rId5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On the 	graph below, the solution is the purple-shaded 	region and its boundary lines.</a:t>
            </a:r>
          </a:p>
        </p:txBody>
      </p:sp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7400" y="18858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37316"/>
              </p:ext>
            </p:extLst>
          </p:nvPr>
        </p:nvGraphicFramePr>
        <p:xfrm>
          <a:off x="426156" y="1919402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3" name="Equation" r:id="rId3" imgW="1444320" imgH="283320" progId="Equation.DSMT4">
                  <p:embed/>
                </p:oleObj>
              </mc:Choice>
              <mc:Fallback>
                <p:oleObj name="Equation" r:id="rId3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56" y="1919402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57400" y="30288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06080"/>
              </p:ext>
            </p:extLst>
          </p:nvPr>
        </p:nvGraphicFramePr>
        <p:xfrm>
          <a:off x="435676" y="3070225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4" name="Equation" r:id="rId5" imgW="1152000" imgH="264960" progId="Equation.DSMT4">
                  <p:embed/>
                </p:oleObj>
              </mc:Choice>
              <mc:Fallback>
                <p:oleObj name="Equation" r:id="rId5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6" y="3070225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915" name="Picture 16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95400"/>
            <a:ext cx="30575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xmlns="" id="{10B0AC92-A898-4F01-A10B-3DB15AFFE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06138"/>
              </p:ext>
            </p:extLst>
          </p:nvPr>
        </p:nvGraphicFramePr>
        <p:xfrm>
          <a:off x="515056" y="1414691"/>
          <a:ext cx="1371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5" name="Equation" r:id="rId8" imgW="1358640" imgH="355320" progId="Equation.DSMT4">
                  <p:embed/>
                </p:oleObj>
              </mc:Choice>
              <mc:Fallback>
                <p:oleObj name="Equation" r:id="rId8" imgW="135864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6" y="1414691"/>
                        <a:ext cx="1371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FD523BD-41E3-43D8-9377-FF2B0251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54235"/>
              </p:ext>
            </p:extLst>
          </p:nvPr>
        </p:nvGraphicFramePr>
        <p:xfrm>
          <a:off x="393770" y="2654299"/>
          <a:ext cx="1217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6"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xmlns="" id="{10B0AC92-A898-4F01-A10B-3DB15AFFE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0" y="2654299"/>
                        <a:ext cx="12176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379</Words>
  <Application>Microsoft Office PowerPoint</Application>
  <PresentationFormat>On-screen Show (4:3)</PresentationFormat>
  <Paragraphs>6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9.8</vt:lpstr>
      <vt:lpstr>Objectives</vt:lpstr>
      <vt:lpstr>To Solve a System of Two Linear Inequalities</vt:lpstr>
      <vt:lpstr>To Solve a System of Two Linear Inequalities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Solving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04</cp:revision>
  <dcterms:created xsi:type="dcterms:W3CDTF">2013-04-26T14:43:13Z</dcterms:created>
  <dcterms:modified xsi:type="dcterms:W3CDTF">2018-07-05T17:31:37Z</dcterms:modified>
</cp:coreProperties>
</file>